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7E4EC780"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proofErr w:type="spellStart"/>
      <w:r w:rsidR="001A089D" w:rsidRPr="001A089D">
        <w:rPr>
          <w:bCs/>
        </w:rPr>
        <w:t>Matlab</w:t>
      </w:r>
      <w:proofErr w:type="spellEnd"/>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42E948E1"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proofErr w:type="spellStart"/>
      <w:r>
        <w:rPr>
          <w:rFonts w:hint="eastAsia"/>
        </w:rPr>
        <w:t>Adpative</w:t>
      </w:r>
      <w:proofErr w:type="spellEnd"/>
      <w:r>
        <w:rPr>
          <w:rFonts w:hint="eastAsia"/>
        </w:rPr>
        <w:t xml:space="preserve"> </w:t>
      </w:r>
      <w:proofErr w:type="spellStart"/>
      <w:r>
        <w:rPr>
          <w:rFonts w:hint="eastAsia"/>
        </w:rPr>
        <w:t>Slding</w:t>
      </w:r>
      <w:proofErr w:type="spellEnd"/>
      <w:r>
        <w:rPr>
          <w:rFonts w:hint="eastAsia"/>
        </w:rPr>
        <w:t xml:space="preserve"> Mode Control, AEKF, Torque Vectoring, Formula Student, Lateral Force, Cornering Stiffness Type key words here, Type key words here, Type key words here, Type key words her</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61DB71B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AA60C83" w14:textId="77777777" w:rsidR="00D97186" w:rsidRPr="008F751E"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F3ADCA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0309F94" w14:textId="77777777" w:rsidR="00D97186" w:rsidRPr="00487804"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466DC96" w14:textId="77777777" w:rsidR="00D97186"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9294EF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32395668" w14:textId="0FD3ED19" w:rsidR="00D97186" w:rsidRDefault="00D97186"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193489CD" w14:textId="61BE157A" w:rsidR="001348DE" w:rsidRPr="001348DE"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348DE">
        <w:rPr>
          <w:rFonts w:ascii="Times New Roman" w:eastAsia="한양신명조" w:hAnsi="Times New Roman" w:cs="Times New Roman"/>
          <w:b w:val="0"/>
          <w:i/>
          <w:iCs/>
          <w:w w:val="104"/>
          <w:sz w:val="20"/>
          <w:szCs w:val="19"/>
          <w:shd w:val="clear" w:color="auto" w:fill="FFFFFF"/>
        </w:rPr>
        <w:t>A</w:t>
      </w:r>
      <w:r w:rsidRPr="001348DE">
        <w:rPr>
          <w:rFonts w:ascii="Times New Roman" w:eastAsia="한양신명조" w:hAnsi="Times New Roman" w:cs="Times New Roman"/>
          <w:b w:val="0"/>
          <w:w w:val="104"/>
          <w:sz w:val="20"/>
          <w:szCs w:val="19"/>
          <w:shd w:val="clear" w:color="auto" w:fill="FFFFFF"/>
        </w:rPr>
        <w:t xml:space="preserve">, </w:t>
      </w:r>
      <w:r w:rsidRPr="001348DE">
        <w:rPr>
          <w:rFonts w:ascii="Times New Roman" w:eastAsia="한양신명조" w:hAnsi="Times New Roman" w:cs="Times New Roman"/>
          <w:b w:val="0"/>
          <w:i/>
          <w:iCs/>
          <w:w w:val="104"/>
          <w:sz w:val="20"/>
          <w:szCs w:val="19"/>
          <w:shd w:val="clear" w:color="auto" w:fill="FFFFFF"/>
        </w:rPr>
        <w:t>B</w:t>
      </w:r>
      <w:r w:rsidRPr="001348DE">
        <w:rPr>
          <w:rFonts w:ascii="Times New Roman" w:eastAsia="한양신명조" w:hAnsi="Times New Roman" w:cs="Times New Roman"/>
          <w:b w:val="0"/>
          <w:w w:val="104"/>
          <w:sz w:val="20"/>
          <w:szCs w:val="19"/>
          <w:shd w:val="clear" w:color="auto" w:fill="FFFFFF"/>
        </w:rPr>
        <w:t xml:space="preserve">, and </w:t>
      </w:r>
      <w:proofErr w:type="gramStart"/>
      <w:r w:rsidRPr="001348DE">
        <w:rPr>
          <w:rFonts w:ascii="Times New Roman" w:eastAsia="한양신명조" w:hAnsi="Times New Roman" w:cs="Times New Roman"/>
          <w:b w:val="0"/>
          <w:i/>
          <w:iCs/>
          <w:w w:val="104"/>
          <w:sz w:val="20"/>
          <w:szCs w:val="19"/>
          <w:shd w:val="clear" w:color="auto" w:fill="FFFFFF"/>
        </w:rPr>
        <w:t>θ</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70BDD030" w14:textId="65FCA8E8" w:rsidR="001348DE" w:rsidRPr="00473BEB"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t>
      </w:r>
      <w:r w:rsidRPr="001348DE">
        <w:rPr>
          <w:rFonts w:ascii="Times New Roman" w:eastAsia="한양신명조" w:hAnsi="Times New Roman" w:cs="Times New Roman"/>
          <w:b w:val="0"/>
          <w:w w:val="104"/>
          <w:sz w:val="20"/>
          <w:szCs w:val="19"/>
          <w:shd w:val="clear" w:color="auto" w:fill="FFFFFF"/>
        </w:rPr>
        <w:t>weight that updates the switching gain</w:t>
      </w:r>
    </w:p>
    <w:p w14:paraId="5ED56EF1" w14:textId="77777777" w:rsidR="001348DE" w:rsidRPr="001348DE" w:rsidRDefault="001348DE" w:rsidP="00D97186">
      <w:pPr>
        <w:pStyle w:val="SectionTitle"/>
        <w:spacing w:before="0" w:after="0"/>
      </w:pPr>
    </w:p>
    <w:p w14:paraId="5CB4B3EA" w14:textId="77777777" w:rsidR="00D97186" w:rsidRPr="00666AD0" w:rsidRDefault="00D97186" w:rsidP="00D97186">
      <w:pPr>
        <w:pStyle w:val="SectionTitle"/>
        <w:spacing w:before="0" w:after="0"/>
        <w:rPr>
          <w:sz w:val="20"/>
        </w:rPr>
      </w:pPr>
      <w:r w:rsidRPr="00666AD0">
        <w:rPr>
          <w:rFonts w:hint="eastAsia"/>
          <w:sz w:val="20"/>
        </w:rPr>
        <w:t>subscripts</w:t>
      </w:r>
    </w:p>
    <w:p w14:paraId="1B66F393" w14:textId="77777777" w:rsidR="00D97186" w:rsidRPr="008D5113" w:rsidRDefault="00D97186" w:rsidP="00D97186">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D97186" w14:paraId="707028BC" w14:textId="77777777" w:rsidTr="009569FE">
        <w:trPr>
          <w:trHeight w:val="725"/>
        </w:trPr>
        <w:tc>
          <w:tcPr>
            <w:tcW w:w="4700" w:type="dxa"/>
          </w:tcPr>
          <w:p w14:paraId="579B0087" w14:textId="77777777" w:rsidR="00D97186" w:rsidRPr="002266C1" w:rsidRDefault="00D97186" w:rsidP="009569FE">
            <w:pPr>
              <w:pStyle w:val="12"/>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97186" w14:paraId="02C1696D" w14:textId="77777777" w:rsidTr="009569FE">
        <w:trPr>
          <w:trHeight w:val="50"/>
        </w:trPr>
        <w:tc>
          <w:tcPr>
            <w:tcW w:w="4700" w:type="dxa"/>
          </w:tcPr>
          <w:p w14:paraId="19D7B181" w14:textId="77777777" w:rsidR="00D97186" w:rsidRPr="008D5113" w:rsidRDefault="00D97186" w:rsidP="009569FE">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Pr>
                <w:rFonts w:hint="eastAsia"/>
              </w:rPr>
              <w:t xml:space="preserve"> </w:t>
            </w:r>
          </w:p>
        </w:tc>
      </w:tr>
    </w:tbl>
    <w:p w14:paraId="600C23BB" w14:textId="77777777" w:rsidR="00F86801" w:rsidRDefault="00F86801" w:rsidP="00D97186">
      <w:pPr>
        <w:pStyle w:val="12"/>
        <w:tabs>
          <w:tab w:val="left" w:pos="240"/>
        </w:tabs>
        <w:wordWrap w:val="0"/>
        <w:spacing w:after="240"/>
        <w:jc w:val="both"/>
        <w:rPr>
          <w:rFonts w:ascii="Times New Roman" w:hAnsi="Times New Roman" w:cs="Times New Roman"/>
          <w:b w:val="0"/>
          <w:w w:val="100"/>
          <w:sz w:val="20"/>
          <w:szCs w:val="20"/>
        </w:rPr>
      </w:pPr>
    </w:p>
    <w:p w14:paraId="50F6199E" w14:textId="176A31FB"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lastRenderedPageBreak/>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12DC9E30"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bookmarkEnd w:id="7"/>
    <w:p w14:paraId="0C14E3F7" w14:textId="3FA9E27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w:t>
      </w:r>
      <w:r w:rsidRPr="00825D89">
        <w:t>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5976EA27" w14:textId="5137378C" w:rsidR="00660CE2" w:rsidRPr="00FB7F7B" w:rsidRDefault="006D6F8C" w:rsidP="00FB7F7B">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r w:rsidRPr="00825D89">
        <w:t xml:space="preserve"> </w:t>
      </w:r>
    </w:p>
    <w:p w14:paraId="1E9D2CDB" w14:textId="77777777" w:rsidR="00FB7F7B" w:rsidRDefault="00FB7F7B" w:rsidP="00D97186">
      <w:pPr>
        <w:pStyle w:val="12"/>
        <w:tabs>
          <w:tab w:val="left" w:pos="240"/>
        </w:tabs>
        <w:wordWrap w:val="0"/>
        <w:spacing w:after="240"/>
        <w:jc w:val="both"/>
        <w:rPr>
          <w:rFonts w:ascii="Times New Roman" w:hAnsi="Times New Roman" w:cs="Times New Roman"/>
          <w:b w:val="0"/>
          <w:w w:val="100"/>
          <w:sz w:val="20"/>
          <w:szCs w:val="20"/>
        </w:rPr>
      </w:pPr>
    </w:p>
    <w:p w14:paraId="186236E6" w14:textId="398AD86A"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0AE0DD31" w14:textId="77777777" w:rsidR="00D97186"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01BF36A" w14:textId="165E3E12" w:rsidR="00513702" w:rsidRDefault="00513702" w:rsidP="00D97186">
      <w:pPr>
        <w:pStyle w:val="Body"/>
        <w:ind w:firstLine="0"/>
      </w:pPr>
    </w:p>
    <w:p w14:paraId="6F9246C9" w14:textId="0CC1509F" w:rsidR="00D97186" w:rsidRDefault="001348DE" w:rsidP="009206A3">
      <w:pPr>
        <w:pStyle w:val="Body"/>
        <w:tabs>
          <w:tab w:val="left" w:pos="1834"/>
          <w:tab w:val="left" w:pos="4130"/>
        </w:tabs>
        <w:ind w:firstLineChars="100" w:firstLine="200"/>
      </w:pPr>
      <w:r>
        <w:rPr>
          <w:noProof/>
          <w14:ligatures w14:val="standardContextual"/>
        </w:rPr>
        <mc:AlternateContent>
          <mc:Choice Requires="wpg">
            <w:drawing>
              <wp:anchor distT="0" distB="0" distL="114300" distR="114300" simplePos="0" relativeHeight="251660288" behindDoc="0" locked="0" layoutInCell="1" allowOverlap="1" wp14:anchorId="2F5EBACF" wp14:editId="625D9005">
                <wp:simplePos x="0" y="0"/>
                <wp:positionH relativeFrom="margin">
                  <wp:align>right</wp:align>
                </wp:positionH>
                <wp:positionV relativeFrom="margin">
                  <wp:align>bottom</wp:align>
                </wp:positionV>
                <wp:extent cx="2879725" cy="2771775"/>
                <wp:effectExtent l="0" t="0" r="0" b="9525"/>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2771775"/>
                          <a:chOff x="6124" y="1101"/>
                          <a:chExt cx="4649" cy="4479"/>
                        </a:xfrm>
                      </wpg:grpSpPr>
                      <pic:pic xmlns:pic="http://schemas.openxmlformats.org/drawingml/2006/picture">
                        <pic:nvPicPr>
                          <pic:cNvPr id="1168446181" name="그림 1"/>
                          <pic:cNvPicPr>
                            <a:picLocks noChangeAspect="1" noChangeArrowheads="1"/>
                          </pic:cNvPicPr>
                        </pic:nvPicPr>
                        <pic:blipFill>
                          <a:blip r:embed="rId13"/>
                          <a:srcRect/>
                          <a:stretch/>
                        </pic:blipFill>
                        <pic:spPr bwMode="auto">
                          <a:xfrm>
                            <a:off x="6876" y="1101"/>
                            <a:ext cx="3246" cy="4047"/>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5240"/>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175.55pt;margin-top:0;width:226.75pt;height:218.25pt;z-index:251660288;mso-position-horizontal:right;mso-position-horizontal-relative:margin;mso-position-vertical:bottom;mso-position-vertical-relative:margin" coordorigin="6124,1101" coordsize="4649,4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1027" type="#_x0000_t75" style="position:absolute;left:6876;top:1101;width:3246;height: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14" o:title=""/>
                </v:shape>
                <v:shapetype id="_x0000_t202" coordsize="21600,21600" o:spt="202" path="m,l,21600r21600,l21600,xe">
                  <v:stroke joinstyle="miter"/>
                  <v:path gradientshapeok="t" o:connecttype="rect"/>
                </v:shapetype>
                <v:shape id="Text Box 47" o:spid="_x0000_s1028" type="#_x0000_t202" style="position:absolute;left:6124;top:5240;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D97186">
        <w:rPr>
          <w:rFonts w:hint="eastAsia"/>
        </w:rPr>
        <w:t xml:space="preserve">To address this, an offline optimization approach is utilized to </w:t>
      </w:r>
      <w:r w:rsidR="00D97186">
        <w:t>modify</w:t>
      </w:r>
      <w:r w:rsidR="00D97186">
        <w:rPr>
          <w:rFonts w:hint="eastAsia"/>
        </w:rPr>
        <w:t xml:space="preserve"> cornering stiffness, allowing it to more </w:t>
      </w:r>
      <w:r w:rsidR="00D97186">
        <w:t>accurately</w:t>
      </w:r>
      <w:r w:rsidR="00D97186">
        <w:rPr>
          <w:rFonts w:hint="eastAsia"/>
        </w:rPr>
        <w:t xml:space="preserve"> represent the changing conditions as the slip angle increases. This is achieved through an axle distribution-based lateral force calculation method. The detailed full-wheel vehicle model is illustrated in Figure </w:t>
      </w:r>
      <w:r w:rsidR="00D97186">
        <w:rPr>
          <w:rFonts w:hint="eastAsia"/>
        </w:rPr>
        <w:lastRenderedPageBreak/>
        <w:t xml:space="preserve">1, and the equations of vehicle dynamics are formulated as follows </w:t>
      </w:r>
      <w:r w:rsidR="00D97186">
        <w:rPr>
          <w:rFonts w:hint="eastAsia"/>
          <w:szCs w:val="18"/>
        </w:rPr>
        <w:t>(</w:t>
      </w:r>
      <w:proofErr w:type="spellStart"/>
      <w:r w:rsidR="00D97186">
        <w:rPr>
          <w:rFonts w:hint="eastAsia"/>
          <w:szCs w:val="18"/>
        </w:rPr>
        <w:t>Doumiati</w:t>
      </w:r>
      <w:proofErr w:type="spellEnd"/>
      <w:r w:rsidR="00D97186">
        <w:rPr>
          <w:rFonts w:hint="eastAsia"/>
          <w:szCs w:val="18"/>
        </w:rPr>
        <w:t xml:space="preserve"> </w:t>
      </w:r>
      <w:r w:rsidR="00D97186" w:rsidRPr="00301996">
        <w:rPr>
          <w:rFonts w:hint="eastAsia"/>
          <w:i/>
          <w:iCs/>
          <w:szCs w:val="18"/>
        </w:rPr>
        <w:t>et al.</w:t>
      </w:r>
      <w:r w:rsidR="00D97186">
        <w:rPr>
          <w:rFonts w:hint="eastAsia"/>
          <w:szCs w:val="18"/>
        </w:rPr>
        <w:t xml:space="preserve">, 2011; Lee </w:t>
      </w:r>
      <w:r w:rsidR="00D97186" w:rsidRPr="00AC419B">
        <w:rPr>
          <w:rFonts w:hint="eastAsia"/>
          <w:i/>
          <w:iCs/>
          <w:szCs w:val="18"/>
        </w:rPr>
        <w:t>et al</w:t>
      </w:r>
      <w:r w:rsidR="00D97186">
        <w:rPr>
          <w:rFonts w:hint="eastAsia"/>
          <w:szCs w:val="18"/>
        </w:rPr>
        <w:t>., 2018)</w:t>
      </w:r>
      <w:r w:rsidR="00D97186">
        <w:rPr>
          <w:rFonts w:hint="eastAsia"/>
        </w:rPr>
        <w:t>:</w:t>
      </w:r>
    </w:p>
    <w:p w14:paraId="59B290BE" w14:textId="3E0FDBEC"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17"/>
        <w:gridCol w:w="520"/>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pt;height:61.5pt" o:ole="">
                  <v:imagedata r:id="rId15" o:title=""/>
                </v:shape>
                <o:OLEObject Type="Embed" ProgID="Equation.DSMT4" ShapeID="_x0000_i1025" DrawAspect="Content" ObjectID="_1787518227" r:id="rId16"/>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3pt;height:60.5pt" o:ole="">
                  <v:imagedata r:id="rId17" o:title=""/>
                </v:shape>
                <o:OLEObject Type="Embed" ProgID="Equation.DSMT4" ShapeID="_x0000_i1026" DrawAspect="Content" ObjectID="_1787518228" r:id="rId18"/>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5pt;height:111pt" o:ole="">
                  <v:imagedata r:id="rId19" o:title=""/>
                </v:shape>
                <o:OLEObject Type="Embed" ProgID="Equation.DSMT4" ShapeID="_x0000_i1027" DrawAspect="Content" ObjectID="_1787518229" r:id="rId20"/>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53F397CA" w14:textId="32E05867" w:rsidR="00D97186"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5pt;height:15pt" o:ole="">
            <v:imagedata r:id="rId21" o:title=""/>
          </v:shape>
          <o:OLEObject Type="Embed" ProgID="Equation.DSMT4" ShapeID="_x0000_i1028" DrawAspect="Content" ObjectID="_1787518230" r:id="rId22"/>
        </w:object>
      </w:r>
      <w:r>
        <w:rPr>
          <w:rFonts w:hint="eastAsia"/>
        </w:rPr>
        <w:t>.</w:t>
      </w:r>
    </w:p>
    <w:p w14:paraId="431308D5" w14:textId="3A4C52ED" w:rsidR="00D97186" w:rsidRDefault="00D97186" w:rsidP="00D97186">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0.5pt;height:124pt" o:ole="">
                  <v:imagedata r:id="rId23" o:title=""/>
                </v:shape>
                <o:OLEObject Type="Embed" ProgID="Equation.DSMT4" ShapeID="_x0000_i1029" DrawAspect="Content" ObjectID="_1787518231" r:id="rId24"/>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6C4A3094"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5pt" o:ole="">
                  <v:imagedata r:id="rId25" o:title=""/>
                </v:shape>
                <o:OLEObject Type="Embed" ProgID="Equation.DSMT4" ShapeID="_x0000_i1030" DrawAspect="Content" ObjectID="_1787518232" r:id="rId26"/>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588C22C3"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5pt;height:82pt" o:ole="">
                  <v:imagedata r:id="rId27" o:title=""/>
                </v:shape>
                <o:OLEObject Type="Embed" ProgID="Equation.DSMT4" ShapeID="_x0000_i1031" DrawAspect="Content" ObjectID="_1787518233"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pt;height:29pt" o:ole="">
                  <v:imagedata r:id="rId29" o:title=""/>
                </v:shape>
                <o:OLEObject Type="Embed" ProgID="Equation.DSMT4" ShapeID="_x0000_i1032" DrawAspect="Content" ObjectID="_1787518234"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5pt;height:128pt" o:ole="">
                  <v:imagedata r:id="rId31" o:title=""/>
                </v:shape>
                <o:OLEObject Type="Embed" ProgID="Equation.DSMT4" ShapeID="_x0000_i1033" DrawAspect="Content" ObjectID="_1787518235"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pt;height:26.5pt" o:ole="">
                  <v:imagedata r:id="rId33" o:title=""/>
                </v:shape>
                <o:OLEObject Type="Embed" ProgID="Equation.DSMT4" ShapeID="_x0000_i1034" DrawAspect="Content" ObjectID="_1787518236"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02B5F034"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5pt;height:19pt" o:ole="">
            <v:imagedata r:id="rId35" o:title=""/>
          </v:shape>
          <o:OLEObject Type="Embed" ProgID="Equation.DSMT4" ShapeID="_x0000_i1035" DrawAspect="Content" ObjectID="_1787518237"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54E1951C"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rsidTr="009569FE">
        <w:tc>
          <w:tcPr>
            <w:tcW w:w="4343" w:type="dxa"/>
            <w:shd w:val="clear" w:color="auto" w:fill="auto"/>
          </w:tcPr>
          <w:p w14:paraId="6DA7FCB0" w14:textId="77777777" w:rsidR="00D97186" w:rsidRDefault="00D97186" w:rsidP="009569FE">
            <w:pPr>
              <w:pStyle w:val="Body"/>
              <w:ind w:firstLine="0"/>
            </w:pPr>
            <w:r w:rsidRPr="000D08A8">
              <w:rPr>
                <w:position w:val="-10"/>
              </w:rPr>
              <w:object w:dxaOrig="2079" w:dyaOrig="320" w14:anchorId="539EE194">
                <v:shape id="_x0000_i1036" type="#_x0000_t75" style="width:105.5pt;height:16pt" o:ole="">
                  <v:imagedata r:id="rId37" o:title=""/>
                </v:shape>
                <o:OLEObject Type="Embed" ProgID="Equation.DSMT4" ShapeID="_x0000_i1036" DrawAspect="Content" ObjectID="_1787518238" r:id="rId38"/>
              </w:object>
            </w:r>
          </w:p>
        </w:tc>
        <w:tc>
          <w:tcPr>
            <w:tcW w:w="550" w:type="dxa"/>
            <w:shd w:val="clear" w:color="auto" w:fill="auto"/>
            <w:vAlign w:val="center"/>
          </w:tcPr>
          <w:p w14:paraId="6095CD91" w14:textId="77777777" w:rsidR="00D97186" w:rsidRDefault="00D97186" w:rsidP="009569FE">
            <w:pPr>
              <w:pStyle w:val="Body"/>
              <w:ind w:firstLine="0"/>
              <w:jc w:val="right"/>
            </w:pPr>
            <w:r>
              <w:rPr>
                <w:rFonts w:hint="eastAsia"/>
              </w:rPr>
              <w:t>(10)</w:t>
            </w:r>
          </w:p>
        </w:tc>
      </w:tr>
      <w:tr w:rsidR="00D97186" w14:paraId="3637658F" w14:textId="77777777" w:rsidTr="009569FE">
        <w:tc>
          <w:tcPr>
            <w:tcW w:w="4343" w:type="dxa"/>
            <w:shd w:val="clear" w:color="auto" w:fill="auto"/>
          </w:tcPr>
          <w:p w14:paraId="7D87A59E" w14:textId="77777777" w:rsidR="00D97186" w:rsidRPr="00256921" w:rsidRDefault="00D97186" w:rsidP="009569FE">
            <w:pPr>
              <w:pStyle w:val="Body"/>
              <w:ind w:firstLine="0"/>
            </w:pPr>
            <w:r w:rsidRPr="000D08A8">
              <w:rPr>
                <w:position w:val="-12"/>
              </w:rPr>
              <w:object w:dxaOrig="1600" w:dyaOrig="320" w14:anchorId="1140CE0C">
                <v:shape id="_x0000_i1037" type="#_x0000_t75" style="width:80pt;height:16pt" o:ole="">
                  <v:imagedata r:id="rId39" o:title=""/>
                </v:shape>
                <o:OLEObject Type="Embed" ProgID="Equation.DSMT4" ShapeID="_x0000_i1037" DrawAspect="Content" ObjectID="_1787518239" r:id="rId40"/>
              </w:object>
            </w:r>
          </w:p>
        </w:tc>
        <w:tc>
          <w:tcPr>
            <w:tcW w:w="550" w:type="dxa"/>
            <w:shd w:val="clear" w:color="auto" w:fill="auto"/>
            <w:vAlign w:val="center"/>
          </w:tcPr>
          <w:p w14:paraId="57E98F9D" w14:textId="77777777" w:rsidR="00D97186" w:rsidRDefault="00D97186" w:rsidP="009569FE">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7.5pt;height:23pt" o:ole="">
                  <v:imagedata r:id="rId41" o:title=""/>
                </v:shape>
                <o:OLEObject Type="Embed" ProgID="Equation.DSMT4" ShapeID="_x0000_i1038" DrawAspect="Content" ObjectID="_1787518240"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pt;height:9.5pt" o:ole="">
            <v:imagedata r:id="rId43" o:title=""/>
          </v:shape>
          <o:OLEObject Type="Embed" ProgID="Equation.DSMT4" ShapeID="_x0000_i1039" DrawAspect="Content" ObjectID="_1787518241" r:id="rId44"/>
        </w:object>
      </w:r>
      <w:r>
        <w:rPr>
          <w:rFonts w:hint="eastAsia"/>
        </w:rPr>
        <w:t xml:space="preserve">and </w:t>
      </w:r>
      <w:r w:rsidRPr="00E1545C">
        <w:rPr>
          <w:position w:val="-6"/>
        </w:rPr>
        <w:object w:dxaOrig="180" w:dyaOrig="260" w14:anchorId="355AA441">
          <v:shape id="_x0000_i1040" type="#_x0000_t75" style="width:8pt;height:12.5pt" o:ole="">
            <v:imagedata r:id="rId45" o:title=""/>
          </v:shape>
          <o:OLEObject Type="Embed" ProgID="Equation.DSMT4" ShapeID="_x0000_i1040" DrawAspect="Content" ObjectID="_1787518242"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6610B" w14:textId="69FF1B18"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pt;height:64pt" o:ole="">
                  <v:imagedata r:id="rId47" o:title=""/>
                </v:shape>
                <o:OLEObject Type="Embed" ProgID="Equation.DSMT4" ShapeID="_x0000_i1041" DrawAspect="Content" ObjectID="_1787518243"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0.5pt;height:26.5pt" o:ole="">
                  <v:imagedata r:id="rId49" o:title=""/>
                </v:shape>
                <o:OLEObject Type="Embed" ProgID="Equation.DSMT4" ShapeID="_x0000_i1042" DrawAspect="Content" ObjectID="_1787518244"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45FDA9E1" w14:textId="77777777" w:rsidR="00D97186" w:rsidRDefault="00D97186" w:rsidP="00D97186">
      <w:pPr>
        <w:pStyle w:val="Equation"/>
      </w:pPr>
    </w:p>
    <w:p w14:paraId="15CF6BF7" w14:textId="62E2B1A7" w:rsidR="001348DE"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pt;height:16pt" o:ole="">
            <v:imagedata r:id="rId51" o:title=""/>
          </v:shape>
          <o:OLEObject Type="Embed" ProgID="Equation.DSMT4" ShapeID="_x0000_i1043" DrawAspect="Content" ObjectID="_1787518245"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pt;height:16pt" o:ole="">
            <v:imagedata r:id="rId53" o:title=""/>
          </v:shape>
          <o:OLEObject Type="Embed" ProgID="Equation.DSMT4" ShapeID="_x0000_i1044" DrawAspect="Content" ObjectID="_1787518246"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5pt;height:15pt" o:ole="">
            <v:imagedata r:id="rId55" o:title=""/>
          </v:shape>
          <o:OLEObject Type="Embed" ProgID="Equation.DSMT4" ShapeID="_x0000_i1045" DrawAspect="Content" ObjectID="_1787518247" r:id="rId56"/>
        </w:object>
      </w:r>
      <w:r w:rsidR="00D97186">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pt" o:ole="">
                  <v:imagedata r:id="rId57" o:title=""/>
                </v:shape>
                <o:OLEObject Type="Embed" ProgID="Equation.DSMT4" ShapeID="_x0000_i1046" DrawAspect="Content" ObjectID="_1787518248"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20C4A73B"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5pt;height:337pt" o:ole="">
                  <v:imagedata r:id="rId59" o:title=""/>
                </v:shape>
                <o:OLEObject Type="Embed" ProgID="Equation.DSMT4" ShapeID="_x0000_i1047" DrawAspect="Content" ObjectID="_1787518249"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56D25568" w14:textId="77777777" w:rsidR="004F6148" w:rsidRDefault="004F6148" w:rsidP="00D97186">
      <w:pPr>
        <w:pStyle w:val="Equation"/>
        <w:widowControl w:val="0"/>
      </w:pPr>
    </w:p>
    <w:p w14:paraId="3350475E" w14:textId="49F53BA4" w:rsidR="00D97186" w:rsidRDefault="00D97186" w:rsidP="00D97186">
      <w:pPr>
        <w:pStyle w:val="Equation"/>
        <w:widowControl w:val="0"/>
      </w:pPr>
      <w:r>
        <w:rPr>
          <w:rFonts w:hint="eastAsia"/>
        </w:rPr>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4pt;height:15.5pt" o:ole="">
                  <v:imagedata r:id="rId61" o:title=""/>
                </v:shape>
                <o:OLEObject Type="Embed" ProgID="Equation.DSMT4" ShapeID="_x0000_i1048" DrawAspect="Content" ObjectID="_1787518250"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pt;height:175pt" o:ole="">
                  <v:imagedata r:id="rId63" o:title=""/>
                </v:shape>
                <o:OLEObject Type="Embed" ProgID="Equation.DSMT4" ShapeID="_x0000_i1049" DrawAspect="Content" ObjectID="_1787518251"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pt;height:16pt" o:ole="">
            <v:imagedata r:id="rId65" o:title=""/>
          </v:shape>
          <o:OLEObject Type="Embed" ProgID="Equation.DSMT4" ShapeID="_x0000_i1050" DrawAspect="Content" ObjectID="_1787518252" r:id="rId66"/>
        </w:object>
      </w:r>
      <w:r>
        <w:rPr>
          <w:rFonts w:hint="eastAsia"/>
        </w:rPr>
        <w:t>The entire estimation process during discrete time deviation</w:t>
      </w:r>
      <w:r w:rsidRPr="00FC7280">
        <w:rPr>
          <w:position w:val="-10"/>
        </w:rPr>
        <w:object w:dxaOrig="400" w:dyaOrig="300" w14:anchorId="6BB680D3">
          <v:shape id="_x0000_i1051" type="#_x0000_t75" style="width:20.5pt;height:15pt" o:ole="">
            <v:imagedata r:id="rId55" o:title=""/>
          </v:shape>
          <o:OLEObject Type="Embed" ProgID="Equation.DSMT4" ShapeID="_x0000_i1051" DrawAspect="Content" ObjectID="_1787518253"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7pt;height:98.5pt" o:ole="">
                  <v:imagedata r:id="rId68" o:title=""/>
                </v:shape>
                <o:OLEObject Type="Embed" ProgID="Equation.DSMT4" ShapeID="_x0000_i1052" DrawAspect="Content" ObjectID="_1787518254"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6CE5622A" w14:textId="553F7013"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36F3C6AA" w14:textId="77777777" w:rsidR="00D97186" w:rsidRDefault="00D97186" w:rsidP="00D97186">
      <w:pPr>
        <w:pStyle w:val="Body"/>
        <w:ind w:firstLine="0"/>
      </w:pP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8.5pt;height:15pt" o:ole="">
                  <v:imagedata r:id="rId70" o:title=""/>
                </v:shape>
                <o:OLEObject Type="Embed" ProgID="Equation.DSMT4" ShapeID="_x0000_i1053" DrawAspect="Content" ObjectID="_1787518255"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5DB47121" w14:textId="494DCBD2"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4pt;height:17.5pt" o:ole="">
                  <v:imagedata r:id="rId72" o:title=""/>
                </v:shape>
                <o:OLEObject Type="Embed" ProgID="Equation.DSMT4" ShapeID="_x0000_i1054" DrawAspect="Content" ObjectID="_1787518256"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3pt;height:48.5pt" o:ole="">
                  <v:imagedata r:id="rId74" o:title=""/>
                </v:shape>
                <o:OLEObject Type="Embed" ProgID="Equation.DSMT4" ShapeID="_x0000_i1055" DrawAspect="Content" ObjectID="_1787518257"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7.5pt;height:50.5pt" o:ole="">
                  <v:imagedata r:id="rId76" o:title=""/>
                </v:shape>
                <o:OLEObject Type="Embed" ProgID="Equation.DSMT4" ShapeID="_x0000_i1056" DrawAspect="Content" ObjectID="_1787518258"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pt;height:30pt" o:ole="">
                  <v:imagedata r:id="rId78" o:title=""/>
                </v:shape>
                <o:OLEObject Type="Embed" ProgID="Equation.DSMT4" ShapeID="_x0000_i1057" DrawAspect="Content" ObjectID="_1787518259"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6pt;height:16pt" o:ole="">
                  <v:imagedata r:id="rId80" o:title=""/>
                </v:shape>
                <o:OLEObject Type="Embed" ProgID="Equation.DSMT4" ShapeID="_x0000_i1058" DrawAspect="Content" ObjectID="_1787518260" r:id="rId81"/>
              </w:object>
            </w:r>
          </w:p>
        </w:tc>
        <w:tc>
          <w:tcPr>
            <w:tcW w:w="567"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pt;height:15.5pt" o:ole="">
                  <v:imagedata r:id="rId82" o:title=""/>
                </v:shape>
                <o:OLEObject Type="Embed" ProgID="Equation.DSMT4" ShapeID="_x0000_i1059" DrawAspect="Content" ObjectID="_1787518261" r:id="rId83"/>
              </w:object>
            </w:r>
          </w:p>
        </w:tc>
        <w:tc>
          <w:tcPr>
            <w:tcW w:w="567"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6pt;height:127pt" o:ole="">
                  <v:imagedata r:id="rId84" o:title=""/>
                </v:shape>
                <o:OLEObject Type="Embed" ProgID="Equation.DSMT4" ShapeID="_x0000_i1060" DrawAspect="Content" ObjectID="_1787518262"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1.5pt;height:33.5pt" o:ole="">
                  <v:imagedata r:id="rId86" o:title=""/>
                </v:shape>
                <o:OLEObject Type="Embed" ProgID="Equation.DSMT4" ShapeID="_x0000_i1061" DrawAspect="Content" ObjectID="_1787518263"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661AEACE" w14:textId="44A50F8C" w:rsidR="00D97186" w:rsidRDefault="00C77436" w:rsidP="00D97186">
      <w:pPr>
        <w:pStyle w:val="Body"/>
        <w:ind w:firstLine="0"/>
      </w:pPr>
      <w:r>
        <w:t>W</w:t>
      </w:r>
      <w:r w:rsidR="00D97186">
        <w:rPr>
          <w:rFonts w:hint="eastAsia"/>
        </w:rPr>
        <w:t>here</w:t>
      </w:r>
      <w:r>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5pt;height:18.5pt" o:ole="">
            <v:imagedata r:id="rId88" o:title=""/>
          </v:shape>
          <o:OLEObject Type="Embed" ProgID="Equation.DSMT4" ShapeID="_x0000_i1062" DrawAspect="Content" ObjectID="_1787518264"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77777777" w:rsidR="00D97186" w:rsidRDefault="00D97186" w:rsidP="00D97186">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11" w:name="_Hlk176296172"/>
      <w:r>
        <w:rPr>
          <w:rFonts w:hint="eastAsia"/>
        </w:rPr>
        <w:t xml:space="preserve">Back </w:t>
      </w:r>
      <w:r w:rsidRPr="007D6B55">
        <w:rPr>
          <w:rFonts w:hint="eastAsia"/>
          <w:i/>
          <w:iCs/>
        </w:rPr>
        <w:t>et al</w:t>
      </w:r>
      <w:r>
        <w:rPr>
          <w:rFonts w:hint="eastAsia"/>
        </w:rPr>
        <w:t>., 2016</w:t>
      </w:r>
      <w:bookmarkEnd w:id="11"/>
      <w:r>
        <w:rPr>
          <w:rFonts w:hint="eastAsia"/>
        </w:rPr>
        <w:t>). To prevent setting the excessive switching gain, a weight that reflects switching gain. this weight is managed according to the following rules</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B45F520" w14:textId="66E4F76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65D97BAE" w14:textId="77777777" w:rsidR="00D97186" w:rsidRDefault="00D97186" w:rsidP="00D97186">
      <w:pPr>
        <w:pStyle w:val="Body"/>
        <w:ind w:firstLine="0"/>
      </w:pPr>
    </w:p>
    <w:p w14:paraId="636A9EBF" w14:textId="77777777" w:rsidR="00D97186" w:rsidRDefault="00D97186" w:rsidP="00D97186">
      <w:pPr>
        <w:pStyle w:val="Body"/>
        <w:ind w:firstLine="0"/>
      </w:pPr>
      <w:r>
        <w:t>F</w:t>
      </w:r>
      <w:r>
        <w:rPr>
          <w:rFonts w:hint="eastAsia"/>
        </w:rPr>
        <w:t xml:space="preserve">ollowing these rules, the weight update can </w:t>
      </w:r>
      <w:r>
        <w:t>express</w:t>
      </w:r>
      <w:r>
        <w:rPr>
          <w:rFonts w:hint="eastAsia"/>
        </w:rPr>
        <w:t xml:space="preserve"> as follows:</w:t>
      </w: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5pt;height:60pt" o:ole="">
                  <v:imagedata r:id="rId90" o:title=""/>
                </v:shape>
                <o:OLEObject Type="Embed" ProgID="Equation.DSMT4" ShapeID="_x0000_i1063" DrawAspect="Content" ObjectID="_1787518265" r:id="rId91"/>
              </w:object>
            </w:r>
          </w:p>
        </w:tc>
        <w:tc>
          <w:tcPr>
            <w:tcW w:w="567"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4" type="#_x0000_t75" style="width:56pt;height:13.5pt" o:ole="">
                  <v:imagedata r:id="rId92" o:title=""/>
                </v:shape>
                <o:OLEObject Type="Embed" ProgID="Equation.DSMT4" ShapeID="_x0000_i1064" DrawAspect="Content" ObjectID="_1787518266"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9264" behindDoc="0" locked="0" layoutInCell="1" allowOverlap="1" wp14:anchorId="0CF4B627" wp14:editId="4E21903E">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9264;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5F73B4D5"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pt;height:12.5pt" o:ole="">
            <v:imagedata r:id="rId96" o:title=""/>
          </v:shape>
          <o:OLEObject Type="Embed" ProgID="Equation.DSMT4" ShapeID="_x0000_i1065" DrawAspect="Content" ObjectID="_1787518267" r:id="rId97"/>
        </w:object>
      </w:r>
      <w:r>
        <w:rPr>
          <w:rFonts w:hint="eastAsia"/>
        </w:rPr>
        <w:t xml:space="preserve"> to </w:t>
      </w:r>
      <w:r w:rsidRPr="00A611BD">
        <w:rPr>
          <w:position w:val="-6"/>
        </w:rPr>
        <w:object w:dxaOrig="440" w:dyaOrig="240" w14:anchorId="082F1780">
          <v:shape id="_x0000_i1066" type="#_x0000_t75" style="width:21.5pt;height:12.5pt" o:ole="">
            <v:imagedata r:id="rId98" o:title=""/>
          </v:shape>
          <o:OLEObject Type="Embed" ProgID="Equation.DSMT4" ShapeID="_x0000_i1066" DrawAspect="Content" ObjectID="_1787518268"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70A1356D" w:rsidR="00D97186" w:rsidRDefault="00D97186" w:rsidP="00D97186">
      <w:pPr>
        <w:pStyle w:val="Body"/>
        <w:ind w:firstLine="0"/>
      </w:pPr>
      <w:r>
        <w:t>T</w:t>
      </w:r>
      <w:r>
        <w:rPr>
          <w:rFonts w:hint="eastAsia"/>
        </w:rPr>
        <w:t xml:space="preserve">he results of </w:t>
      </w:r>
      <w:r>
        <w:t>estimator</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tbl>
      <w:tblPr>
        <w:tblpPr w:leftFromText="142" w:rightFromText="142" w:vertAnchor="text" w:horzAnchor="margin" w:tblpXSpec="right" w:tblpY="375"/>
        <w:tblOverlap w:val="never"/>
        <w:tblW w:w="0" w:type="auto"/>
        <w:jc w:val="right"/>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EC3727" w14:paraId="15A24AE1" w14:textId="77777777" w:rsidTr="002E7018">
        <w:trPr>
          <w:cantSplit/>
          <w:trHeight w:val="454"/>
          <w:jc w:val="right"/>
        </w:trPr>
        <w:tc>
          <w:tcPr>
            <w:tcW w:w="709" w:type="dxa"/>
            <w:tcBorders>
              <w:top w:val="single" w:sz="6" w:space="0" w:color="000000"/>
              <w:bottom w:val="single" w:sz="6" w:space="0" w:color="000000"/>
            </w:tcBorders>
            <w:vAlign w:val="center"/>
          </w:tcPr>
          <w:p w14:paraId="008C89C9" w14:textId="77777777" w:rsidR="00EC3727" w:rsidRDefault="00EC3727" w:rsidP="002E7018">
            <w:pPr>
              <w:pStyle w:val="Body"/>
              <w:snapToGrid w:val="0"/>
              <w:ind w:firstLine="0"/>
              <w:jc w:val="center"/>
              <w:rPr>
                <w:sz w:val="14"/>
              </w:rPr>
            </w:pPr>
            <w:r>
              <w:rPr>
                <w:rFonts w:hint="eastAsia"/>
                <w:sz w:val="14"/>
              </w:rPr>
              <w:t>z</w:t>
            </w:r>
          </w:p>
        </w:tc>
        <w:tc>
          <w:tcPr>
            <w:tcW w:w="765" w:type="dxa"/>
            <w:tcBorders>
              <w:top w:val="single" w:sz="6" w:space="0" w:color="000000"/>
              <w:bottom w:val="single" w:sz="6" w:space="0" w:color="000000"/>
            </w:tcBorders>
            <w:vAlign w:val="center"/>
          </w:tcPr>
          <w:p w14:paraId="2A8E8690"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CD120A"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E39D2CD"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58D770"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1A4DE325"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90FB4DE"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A9A8BDB"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5F416EC"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01FFE5B" w14:textId="77777777" w:rsidR="00EC3727" w:rsidRPr="003C30AA" w:rsidRDefault="00EC3727" w:rsidP="002E7018">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666D9963"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EC3727" w14:paraId="2804189B" w14:textId="77777777" w:rsidTr="002E7018">
        <w:trPr>
          <w:cantSplit/>
          <w:trHeight w:val="454"/>
          <w:jc w:val="right"/>
        </w:trPr>
        <w:tc>
          <w:tcPr>
            <w:tcW w:w="709" w:type="dxa"/>
            <w:tcBorders>
              <w:top w:val="single" w:sz="6" w:space="0" w:color="000000"/>
              <w:bottom w:val="single" w:sz="6" w:space="0" w:color="000000"/>
            </w:tcBorders>
            <w:vAlign w:val="center"/>
          </w:tcPr>
          <w:p w14:paraId="0E1F486C" w14:textId="77777777" w:rsidR="00EC3727" w:rsidRDefault="00EC3727" w:rsidP="002E7018">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612A10ED" w14:textId="77777777" w:rsidR="00EC3727" w:rsidRDefault="00EC3727" w:rsidP="002E7018">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25D84F0F" w14:textId="77777777" w:rsidR="00EC3727" w:rsidRDefault="00EC3727" w:rsidP="002E7018">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765DA8B2" w14:textId="77777777" w:rsidR="00EC3727" w:rsidRDefault="00EC3727" w:rsidP="002E7018">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021DA1FD" w14:textId="77777777" w:rsidR="00EC3727" w:rsidRDefault="00EC3727" w:rsidP="002E7018">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45DC1AFC" w14:textId="77777777" w:rsidR="00EC3727" w:rsidRDefault="00EC3727" w:rsidP="002E7018">
            <w:pPr>
              <w:pStyle w:val="Body"/>
              <w:snapToGrid w:val="0"/>
              <w:ind w:firstLine="0"/>
              <w:jc w:val="center"/>
              <w:rPr>
                <w:sz w:val="14"/>
              </w:rPr>
            </w:pPr>
            <w:r w:rsidRPr="009A3765">
              <w:rPr>
                <w:sz w:val="14"/>
              </w:rPr>
              <w:t>78.24</w:t>
            </w:r>
          </w:p>
        </w:tc>
      </w:tr>
      <w:tr w:rsidR="00EC3727" w14:paraId="0838CC41" w14:textId="77777777" w:rsidTr="002E7018">
        <w:trPr>
          <w:cantSplit/>
          <w:trHeight w:val="454"/>
          <w:jc w:val="right"/>
        </w:trPr>
        <w:tc>
          <w:tcPr>
            <w:tcW w:w="709" w:type="dxa"/>
            <w:tcBorders>
              <w:top w:val="single" w:sz="6" w:space="0" w:color="000000"/>
              <w:bottom w:val="single" w:sz="6" w:space="0" w:color="000000"/>
            </w:tcBorders>
            <w:vAlign w:val="center"/>
          </w:tcPr>
          <w:p w14:paraId="4030C1BC" w14:textId="77777777" w:rsidR="00EC3727" w:rsidRDefault="00EC3727" w:rsidP="002E7018">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29851174" w14:textId="77777777" w:rsidR="00EC3727" w:rsidRDefault="00EC3727" w:rsidP="002E7018">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70FB65E8" w14:textId="77777777" w:rsidR="00EC3727" w:rsidRDefault="00EC3727" w:rsidP="002E7018">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77815C28" w14:textId="77777777" w:rsidR="00EC3727" w:rsidRDefault="00EC3727" w:rsidP="002E7018">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38B95382" w14:textId="77777777" w:rsidR="00EC3727" w:rsidRDefault="00EC3727" w:rsidP="002E7018">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38C56823" w14:textId="77777777" w:rsidR="00EC3727" w:rsidRDefault="00EC3727" w:rsidP="002E7018">
            <w:pPr>
              <w:pStyle w:val="Body"/>
              <w:snapToGrid w:val="0"/>
              <w:ind w:firstLine="0"/>
              <w:jc w:val="center"/>
              <w:rPr>
                <w:sz w:val="14"/>
              </w:rPr>
            </w:pPr>
            <w:r w:rsidRPr="009A3765">
              <w:rPr>
                <w:sz w:val="14"/>
              </w:rPr>
              <w:t>30.63</w:t>
            </w:r>
          </w:p>
        </w:tc>
      </w:tr>
    </w:tbl>
    <w:p w14:paraId="3F9A0242" w14:textId="77777777" w:rsidR="005F4333" w:rsidRDefault="005F4333" w:rsidP="00D97186">
      <w:pPr>
        <w:pStyle w:val="Body"/>
        <w:ind w:firstLine="0"/>
      </w:pPr>
    </w:p>
    <w:p w14:paraId="75B409A5" w14:textId="77777777" w:rsidR="005F4333" w:rsidRPr="005F4333" w:rsidRDefault="005F4333" w:rsidP="00D97186">
      <w:pPr>
        <w:pStyle w:val="Body"/>
        <w:ind w:firstLine="0"/>
      </w:pP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590C1DBA" w14:textId="041C5F47" w:rsidR="00B6676C" w:rsidRDefault="00D97186" w:rsidP="00D97186">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6B0C4060" w14:textId="49D62AB3" w:rsidR="00D97186" w:rsidRDefault="00B6676C" w:rsidP="00B6676C">
      <w:pPr>
        <w:pStyle w:val="Body"/>
        <w:ind w:firstLine="200"/>
      </w:pPr>
      <w:r>
        <w:rPr>
          <w:rFonts w:hint="eastAsia"/>
        </w:rPr>
        <w:t xml:space="preserve">In this simulation, </w:t>
      </w:r>
      <w:r>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77777777" w:rsidR="00B6676C" w:rsidRDefault="00B6676C" w:rsidP="00B6676C">
      <w:pPr>
        <w:pStyle w:val="Body"/>
        <w:ind w:firstLine="200"/>
      </w:pPr>
    </w:p>
    <w:p w14:paraId="500EA3D3" w14:textId="6660125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067BA478"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w:t>
      </w:r>
      <w:r w:rsidR="00D97186">
        <w:rPr>
          <w:rFonts w:hint="eastAsia"/>
        </w:rPr>
        <w:lastRenderedPageBreak/>
        <w:t xml:space="preserve">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26F6FA70" w:rsidR="00EB36DD" w:rsidRDefault="00EB36DD" w:rsidP="00EB36DD">
      <w:pPr>
        <w:pStyle w:val="Body"/>
        <w:numPr>
          <w:ilvl w:val="0"/>
          <w:numId w:val="12"/>
        </w:numPr>
        <w:rPr>
          <w:rFonts w:hint="eastAsia"/>
        </w:rPr>
      </w:pPr>
      <w:r>
        <w:rPr>
          <w:noProof/>
        </w:rPr>
        <mc:AlternateContent>
          <mc:Choice Requires="wpg">
            <w:drawing>
              <wp:anchor distT="0" distB="0" distL="114300" distR="114300" simplePos="0" relativeHeight="251664384" behindDoc="0" locked="0" layoutInCell="1" allowOverlap="1" wp14:anchorId="7E95E6EC" wp14:editId="76D4AA8D">
                <wp:simplePos x="4057650" y="2514600"/>
                <wp:positionH relativeFrom="margin">
                  <wp:align>right</wp:align>
                </wp:positionH>
                <wp:positionV relativeFrom="margin">
                  <wp:align>bottom</wp:align>
                </wp:positionV>
                <wp:extent cx="2847340" cy="7473315"/>
                <wp:effectExtent l="0" t="0" r="0" b="0"/>
                <wp:wrapSquare wrapText="bothSides"/>
                <wp:docPr id="2026828101" name="그룹 1"/>
                <wp:cNvGraphicFramePr/>
                <a:graphic xmlns:a="http://schemas.openxmlformats.org/drawingml/2006/main">
                  <a:graphicData uri="http://schemas.microsoft.com/office/word/2010/wordprocessingGroup">
                    <wpg:wgp>
                      <wpg:cNvGrpSpPr/>
                      <wpg:grpSpPr>
                        <a:xfrm>
                          <a:off x="0" y="0"/>
                          <a:ext cx="2847340"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0"/>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1"/>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02"/>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95E6EC" id="_x0000_s1032" style="position:absolute;left:0;text-align:left;margin-left:173pt;margin-top:0;width:224.2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">
                <v:shapetype id="_x0000_t202" coordsize="21600,21600" o:spt="202" path="m,l,21600r21600,l21600,xe">
                  <v:stroke joinstyle="miter"/>
                  <v:path gradientshapeok="t" o:connecttype="rect"/>
                </v:shapetype>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v:textbox>
                </v:shape>
                <v:shape id="그림 7" o:spid="_x0000_s1034"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">
                  <v:imagedata r:id="rId103"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">
                  <v:imagedata r:id="rId104"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">
                  <v:imagedata r:id="rId105"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Pr>
          <w:noProof/>
        </w:rPr>
        <mc:AlternateContent>
          <mc:Choice Requires="wpg">
            <w:drawing>
              <wp:anchor distT="0" distB="0" distL="114300" distR="114300" simplePos="0" relativeHeight="251662336" behindDoc="0" locked="0" layoutInCell="1" allowOverlap="1" wp14:anchorId="1FA23877" wp14:editId="3328C746">
                <wp:simplePos x="882650" y="2451100"/>
                <wp:positionH relativeFrom="margin">
                  <wp:align>left</wp:align>
                </wp:positionH>
                <wp:positionV relativeFrom="margin">
                  <wp:align>bottom</wp:align>
                </wp:positionV>
                <wp:extent cx="2847340" cy="7473315"/>
                <wp:effectExtent l="0" t="0" r="0" b="0"/>
                <wp:wrapSquare wrapText="bothSides"/>
                <wp:docPr id="1534305177" name="그룹 1"/>
                <wp:cNvGraphicFramePr/>
                <a:graphic xmlns:a="http://schemas.openxmlformats.org/drawingml/2006/main">
                  <a:graphicData uri="http://schemas.microsoft.com/office/word/2010/wordprocessingGroup">
                    <wpg:wgp>
                      <wpg:cNvGrpSpPr/>
                      <wpg:grpSpPr>
                        <a:xfrm>
                          <a:off x="0" y="0"/>
                          <a:ext cx="2847340" cy="7473315"/>
                          <a:chOff x="0" y="-285508"/>
                          <a:chExt cx="2846928" cy="7494385"/>
                        </a:xfrm>
                      </wpg:grpSpPr>
                      <wps:wsp>
                        <wps:cNvPr id="1660469562"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wps:txbx>
                        <wps:bodyPr rot="0" vert="horz" wrap="square" lIns="0" tIns="0" rIns="0" bIns="0" anchor="t" anchorCtr="0" upright="1">
                          <a:noAutofit/>
                        </wps:bodyPr>
                      </wps:wsp>
                      <pic:pic xmlns:pic="http://schemas.openxmlformats.org/drawingml/2006/picture">
                        <pic:nvPicPr>
                          <pic:cNvPr id="543983924" name="그림 7"/>
                          <pic:cNvPicPr>
                            <a:picLocks noChangeAspect="1"/>
                          </pic:cNvPicPr>
                        </pic:nvPicPr>
                        <pic:blipFill>
                          <a:blip r:embed="rId106"/>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309936172"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941039179" name="그림 7"/>
                          <pic:cNvPicPr>
                            <a:picLocks noChangeAspect="1"/>
                          </pic:cNvPicPr>
                        </pic:nvPicPr>
                        <pic:blipFill>
                          <a:blip r:embed="rId107"/>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047527516"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019359271" name="그림 7"/>
                          <pic:cNvPicPr>
                            <a:picLocks noChangeAspect="1"/>
                          </pic:cNvPicPr>
                        </pic:nvPicPr>
                        <pic:blipFill>
                          <a:blip r:embed="rId108"/>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434394483"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A23877" id="_x0000_s1040" style="position:absolute;left:0;text-align:left;margin-left:0;margin-top:0;width:224.2pt;height:588.45pt;z-index:251662336;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">
                <v:shape id="Text Box 8" o:spid="_x0000_s1041"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" stroked="f">
                  <v:textbox inset="0,0,0,0">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v:textbox>
                </v:shape>
                <v:shape id="그림 7" o:spid="_x0000_s1042"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">
                  <v:imagedata r:id="rId109" o:title=""/>
                </v:shape>
                <v:shape id="Text Box 8" o:spid="_x0000_s1043"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" stroked="f">
                  <v:textbox inset="0,0,0,0">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4"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">
                  <v:imagedata r:id="rId110" o:title=""/>
                </v:shape>
                <v:shape id="Text Box 8" o:spid="_x0000_s1045"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" stroked="f">
                  <v:textbox inset="0,0,0,0">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6"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">
                  <v:imagedata r:id="rId111" o:title=""/>
                </v:shape>
                <v:shape id="Text Box 8" o:spid="_x0000_s1047"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" stroked="f">
                  <v:textbox inset="0,0,0,0">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AB3E42"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sidR="00AB3E42">
        <w:rPr>
          <w:rFonts w:hint="eastAsia"/>
        </w:rPr>
        <w:t xml:space="preserve"> </w:t>
      </w:r>
      <w:r w:rsidR="00AB3E42" w:rsidRPr="00010F8B">
        <w:rPr>
          <w:i/>
          <w:iCs/>
        </w:rPr>
        <w:t>θ</w:t>
      </w:r>
      <w:r w:rsidR="00AB3E42"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2986198F" w14:textId="77777777" w:rsidR="00EB36DD" w:rsidRDefault="00EB36DD" w:rsidP="00B6676C">
      <w:pPr>
        <w:pStyle w:val="Body"/>
        <w:ind w:firstLine="200"/>
      </w:pPr>
    </w:p>
    <w:p w14:paraId="0D0E6880" w14:textId="579FD39D" w:rsidR="00DC01FD" w:rsidRDefault="00B8606A" w:rsidP="00B6676C">
      <w:pPr>
        <w:pStyle w:val="Body"/>
        <w:ind w:firstLine="200"/>
      </w:pPr>
      <w:r w:rsidRPr="00B8606A">
        <w:lastRenderedPageBreak/>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p>
    <w:p w14:paraId="556E9278" w14:textId="5B0CE598"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172B1B4E" w14:textId="62088CF0" w:rsidR="00D97186" w:rsidRPr="00C90461" w:rsidRDefault="00D97186" w:rsidP="00D97186">
      <w:pPr>
        <w:pStyle w:val="Body"/>
        <w:ind w:firstLine="0"/>
      </w:pPr>
    </w:p>
    <w:p w14:paraId="6BC3504B" w14:textId="627FCD9A" w:rsidR="00D97186" w:rsidRPr="00666AD0" w:rsidRDefault="00D97186" w:rsidP="00D97186">
      <w:pPr>
        <w:pStyle w:val="Body"/>
        <w:ind w:firstLine="0"/>
      </w:pPr>
      <w:r w:rsidRPr="00666AD0">
        <w:rPr>
          <w:rFonts w:hint="eastAsia"/>
        </w:rPr>
        <w:t>5. CONCLUSION</w:t>
      </w:r>
    </w:p>
    <w:p w14:paraId="0906C634" w14:textId="39701B6C" w:rsidR="00D97186" w:rsidRDefault="00D97186" w:rsidP="00D97186">
      <w:pPr>
        <w:pStyle w:val="Body"/>
        <w:ind w:firstLine="0"/>
      </w:pPr>
    </w:p>
    <w:p w14:paraId="55217F42" w14:textId="3AC3591A"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proofErr w:type="spellStart"/>
      <w:r w:rsidRPr="001F6C6B">
        <w:t>st</w:t>
      </w:r>
      <w:proofErr w:type="spellEnd"/>
      <w:r w:rsidRPr="001F6C6B">
        <w:t xml:space="preserve"> test, when the sliding manifold was saturated, the system maintained its states, reducing the chattering problem. The proposed adaptive algorithm proved to be capable of handling this system effectively.</w:t>
      </w:r>
    </w:p>
    <w:p w14:paraId="6274026B" w14:textId="77777777" w:rsidR="001F6C6B" w:rsidRPr="00D25506" w:rsidRDefault="001F6C6B" w:rsidP="00D97186">
      <w:pPr>
        <w:pStyle w:val="Body"/>
        <w:ind w:firstLine="0"/>
      </w:pPr>
    </w:p>
    <w:p w14:paraId="63EE7162" w14:textId="35BEFCFB" w:rsidR="00D97186" w:rsidRDefault="000021CE" w:rsidP="00D97186">
      <w:pPr>
        <w:pStyle w:val="Acknowledgement"/>
      </w:pPr>
      <w:r>
        <w:rPr>
          <w:noProof/>
        </w:rPr>
        <mc:AlternateContent>
          <mc:Choice Requires="wpg">
            <w:drawing>
              <wp:anchor distT="0" distB="0" distL="114300" distR="114300" simplePos="0" relativeHeight="251668480" behindDoc="0" locked="0" layoutInCell="1" allowOverlap="1" wp14:anchorId="20FB12DE" wp14:editId="5363929A">
                <wp:simplePos x="0" y="0"/>
                <wp:positionH relativeFrom="margin">
                  <wp:posOffset>-11430</wp:posOffset>
                </wp:positionH>
                <wp:positionV relativeFrom="margin">
                  <wp:posOffset>2167255</wp:posOffset>
                </wp:positionV>
                <wp:extent cx="2802255" cy="2049145"/>
                <wp:effectExtent l="0" t="0" r="0" b="8255"/>
                <wp:wrapSquare wrapText="bothSides"/>
                <wp:docPr id="115976410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2255" cy="2047290"/>
                          <a:chOff x="-99" y="2932"/>
                          <a:chExt cx="29643" cy="22079"/>
                        </a:xfrm>
                      </wpg:grpSpPr>
                      <wps:wsp>
                        <wps:cNvPr id="1188239152" name="Text Box 8"/>
                        <wps:cNvSpPr txBox="1">
                          <a:spLocks noChangeArrowheads="1"/>
                        </wps:cNvSpPr>
                        <wps:spPr bwMode="auto">
                          <a:xfrm>
                            <a:off x="0" y="2118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13865731" name="그림 7"/>
                          <pic:cNvPicPr>
                            <a:picLocks noChangeAspect="1" noChangeArrowheads="1"/>
                          </pic:cNvPicPr>
                        </pic:nvPicPr>
                        <pic:blipFill>
                          <a:blip r:embed="rId112"/>
                          <a:srcRect/>
                          <a:stretch/>
                        </pic:blipFill>
                        <pic:spPr bwMode="auto">
                          <a:xfrm>
                            <a:off x="-99" y="2932"/>
                            <a:ext cx="29643" cy="162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0FB12DE" id="_x0000_s1048" style="position:absolute;left:0;text-align:left;margin-left:-.9pt;margin-top:170.65pt;width:220.65pt;height:161.35pt;z-index:251668480;mso-position-horizontal-relative:margin;mso-position-vertical-relative:margin" coordorigin="-99,2932" coordsize="29643,2207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&#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">
                <o:lock v:ext="edit" aspectratio="t"/>
                <v:shape id="Text Box 8" o:spid="_x0000_s1049" type="#_x0000_t202" style="position:absolute;top:2118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" stroked="f">
                  <v:textbox inset="0,0,0,0">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v:textbox>
                </v:shape>
                <v:shape id="그림 7" o:spid="_x0000_s1050" type="#_x0000_t75" style="position:absolute;left:-99;top:2932;width:29643;height:1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">
                  <v:imagedata r:id="rId115" o:title=""/>
                </v:shape>
                <w10:wrap type="square" anchorx="margin" anchory="margin"/>
              </v:group>
            </w:pict>
          </mc:Fallback>
        </mc:AlternateContent>
      </w:r>
      <w:r w:rsidR="00D97186">
        <w:rPr>
          <w:rFonts w:hint="eastAsia"/>
          <w:b/>
        </w:rPr>
        <w:t>ACKNOWLEDGEMENT</w:t>
      </w:r>
      <w:r w:rsidR="00D97186">
        <w:rPr>
          <w:rFonts w:hint="eastAsia"/>
          <w:b/>
        </w:rPr>
        <w:sym w:font="Symbol" w:char="F02D"/>
      </w:r>
      <w:r w:rsidR="00D97186" w:rsidRPr="00D25506">
        <w:rPr>
          <w:rFonts w:hint="eastAsia"/>
        </w:rPr>
        <w:t xml:space="preserve"> </w:t>
      </w:r>
      <w:r w:rsidR="00D97186">
        <w:rPr>
          <w:rFonts w:hint="eastAsia"/>
        </w:rPr>
        <w:t xml:space="preserve">This work was supported by Institute of Information &amp; communications Technology Planning &amp; Evaluation (IITP) grant funded by the Korea </w:t>
      </w:r>
      <w:r w:rsidR="00D97186">
        <w:t>government</w:t>
      </w:r>
      <w:r w:rsidR="00D97186">
        <w:rPr>
          <w:rFonts w:hint="eastAsia"/>
        </w:rPr>
        <w:t xml:space="preserve"> (MSIT) (No.2022-0-01053, Development of Network Load Balancing Techniques Based on Multiple Communication/Computing/Storage Resources)</w:t>
      </w:r>
    </w:p>
    <w:p w14:paraId="5E98BF5A" w14:textId="3788CA67" w:rsidR="00D97186" w:rsidRDefault="000021CE" w:rsidP="00D97186">
      <w:pPr>
        <w:pStyle w:val="SectionTitle"/>
        <w:spacing w:after="0"/>
        <w:rPr>
          <w:sz w:val="20"/>
        </w:rPr>
      </w:pPr>
      <w:r>
        <w:rPr>
          <w:noProof/>
        </w:rPr>
        <mc:AlternateContent>
          <mc:Choice Requires="wpg">
            <w:drawing>
              <wp:anchor distT="0" distB="0" distL="114300" distR="114300" simplePos="0" relativeHeight="251666432" behindDoc="0" locked="0" layoutInCell="1" allowOverlap="1" wp14:anchorId="4935782D" wp14:editId="0D621BC6">
                <wp:simplePos x="0" y="0"/>
                <wp:positionH relativeFrom="margin">
                  <wp:align>left</wp:align>
                </wp:positionH>
                <wp:positionV relativeFrom="margin">
                  <wp:align>top</wp:align>
                </wp:positionV>
                <wp:extent cx="2798445" cy="2074545"/>
                <wp:effectExtent l="0" t="0" r="1905" b="1905"/>
                <wp:wrapSquare wrapText="bothSides"/>
                <wp:docPr id="1380968260"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98445" cy="2074545"/>
                          <a:chOff x="0" y="-96"/>
                          <a:chExt cx="29521" cy="22337"/>
                        </a:xfrm>
                      </wpg:grpSpPr>
                      <wps:wsp>
                        <wps:cNvPr id="517919837" name="Text Box 8"/>
                        <wps:cNvSpPr txBox="1">
                          <a:spLocks noChangeArrowheads="1"/>
                        </wps:cNvSpPr>
                        <wps:spPr bwMode="auto">
                          <a:xfrm>
                            <a:off x="0" y="20082"/>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wps:txbx>
                        <wps:bodyPr rot="0" vert="horz" wrap="square" lIns="0" tIns="0" rIns="0" bIns="0" anchor="t" anchorCtr="0" upright="1">
                          <a:noAutofit/>
                        </wps:bodyPr>
                      </wps:wsp>
                      <pic:pic xmlns:pic="http://schemas.openxmlformats.org/drawingml/2006/picture">
                        <pic:nvPicPr>
                          <pic:cNvPr id="1193275590" name="그림 7"/>
                          <pic:cNvPicPr>
                            <a:picLocks noChangeAspect="1" noChangeArrowheads="1"/>
                          </pic:cNvPicPr>
                        </pic:nvPicPr>
                        <pic:blipFill>
                          <a:blip r:embed="rId116"/>
                          <a:srcRect/>
                          <a:stretch/>
                        </pic:blipFill>
                        <pic:spPr bwMode="auto">
                          <a:xfrm>
                            <a:off x="1534" y="-96"/>
                            <a:ext cx="26472" cy="2025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935782D" id="_x0000_s1051" style="position:absolute;margin-left:0;margin-top:0;width:220.35pt;height:163.35pt;z-index:251666432;mso-position-horizontal:left;mso-position-horizontal-relative:margin;mso-position-vertical:top;mso-position-vertical-relative:margin" coordorigin=",-96" coordsize="29521,223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">
                <o:lock v:ext="edit" aspectratio="t"/>
                <v:shape id="Text Box 8" o:spid="_x0000_s1052" type="#_x0000_t202" style="position:absolute;top:20082;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" stroked="f">
                  <v:textbox inset="0,0,0,0">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v:textbox>
                </v:shape>
                <v:shape id="그림 7" o:spid="_x0000_s1053" type="#_x0000_t75" style="position:absolute;left:1534;top:-96;width:26472;height:20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">
                  <v:imagedata r:id="rId117" o:title=""/>
                </v:shape>
                <w10:wrap type="square" anchorx="margin" anchory="margin"/>
              </v:group>
            </w:pict>
          </mc:Fallback>
        </mc:AlternateContent>
      </w:r>
      <w:r w:rsidR="00D97186" w:rsidRPr="00666AD0">
        <w:rPr>
          <w:rFonts w:hint="eastAsia"/>
          <w:sz w:val="20"/>
        </w:rPr>
        <w:t>REFERENCES</w:t>
      </w:r>
    </w:p>
    <w:p w14:paraId="61AA9CCD" w14:textId="298BCD9A" w:rsidR="00B55C6B" w:rsidRPr="00F57D96" w:rsidRDefault="00B55C6B" w:rsidP="00D97186">
      <w:pPr>
        <w:pStyle w:val="SectionTitle"/>
        <w:spacing w:after="0"/>
        <w:rPr>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90ED038" w:rsidR="00D97186" w:rsidRDefault="00F0040F" w:rsidP="00D97186">
      <w:pPr>
        <w:pStyle w:val="Reference"/>
      </w:pPr>
      <w:r>
        <w:rPr>
          <w:noProof/>
        </w:rPr>
        <mc:AlternateContent>
          <mc:Choice Requires="wpg">
            <w:drawing>
              <wp:anchor distT="0" distB="0" distL="114300" distR="114300" simplePos="0" relativeHeight="251670528" behindDoc="0" locked="0" layoutInCell="1" allowOverlap="1" wp14:anchorId="5D959328" wp14:editId="3DEC9F9E">
                <wp:simplePos x="0" y="0"/>
                <wp:positionH relativeFrom="margin">
                  <wp:posOffset>-6985</wp:posOffset>
                </wp:positionH>
                <wp:positionV relativeFrom="margin">
                  <wp:posOffset>4260850</wp:posOffset>
                </wp:positionV>
                <wp:extent cx="2807335" cy="1965325"/>
                <wp:effectExtent l="0" t="0" r="0" b="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965325"/>
                          <a:chOff x="-42" y="3731"/>
                          <a:chExt cx="29622" cy="18923"/>
                        </a:xfrm>
                      </wpg:grpSpPr>
                      <wps:wsp>
                        <wps:cNvPr id="2088266743" name="Text Box 8"/>
                        <wps:cNvSpPr txBox="1">
                          <a:spLocks noChangeArrowheads="1"/>
                        </wps:cNvSpPr>
                        <wps:spPr bwMode="auto">
                          <a:xfrm>
                            <a:off x="0" y="18827"/>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8"/>
                          <a:srcRect/>
                          <a:stretch/>
                        </pic:blipFill>
                        <pic:spPr bwMode="auto">
                          <a:xfrm>
                            <a:off x="-42" y="3731"/>
                            <a:ext cx="29622" cy="14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959328" id="_x0000_s1054" style="position:absolute;left:0;text-align:left;margin-left:-.55pt;margin-top:335.5pt;width:221.05pt;height:154.75pt;z-index:251670528;mso-position-horizontal-relative:margin;mso-position-vertical-relative:margin" coordorigin="-42,3731" coordsize="29622,18923"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z6k07bEg7bEg7bEg7bEg7bEg7bEg7bEg7bEg7bEg&#10;7bEg7bEg7bEg7bEg7bEg7bEg7bEg7bEg7bEg7bEg7bEg7bEg7bEg7bEg7bEg7bEg7X+xIO2xIO2x&#10;IO2xIO2xIO2xIO2xIO2xIO2xIO2xIO2xIO2xIM+pNO2xIM+pN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">
                <o:lock v:ext="edit" aspectratio="t"/>
                <v:shape id="Text Box 8" o:spid="_x0000_s1055" type="#_x0000_t202" style="position:absolute;top:18827;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731;width:29622;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">
                  <v:imagedata r:id="rId119" o:title=""/>
                </v:shape>
                <w10:wrap type="square" anchorx="margin" anchory="margin"/>
              </v:group>
            </w:pict>
          </mc:Fallback>
        </mc:AlternateContent>
      </w:r>
      <w:proofErr w:type="spellStart"/>
      <w:r w:rsidR="00D97186" w:rsidRPr="00027B18">
        <w:t>Dugoff</w:t>
      </w:r>
      <w:proofErr w:type="spellEnd"/>
      <w:r w:rsidR="00D97186" w:rsidRPr="00027B18">
        <w:t xml:space="preserve">, H., Fancher, P.S. and Segel, L., </w:t>
      </w:r>
      <w:r w:rsidR="00D97186">
        <w:rPr>
          <w:rFonts w:hint="eastAsia"/>
        </w:rPr>
        <w:t>(</w:t>
      </w:r>
      <w:r w:rsidR="00D97186" w:rsidRPr="00027B18">
        <w:t>1970</w:t>
      </w:r>
      <w:r w:rsidR="00D97186">
        <w:rPr>
          <w:rFonts w:hint="eastAsia"/>
        </w:rPr>
        <w:t>)</w:t>
      </w:r>
      <w:r w:rsidR="00D97186" w:rsidRPr="00027B18">
        <w:t>. An analysis of tire traction properties and their influence on vehicle dynamic performance. </w:t>
      </w:r>
      <w:r w:rsidR="00D97186" w:rsidRPr="00027B18">
        <w:rPr>
          <w:i/>
          <w:iCs/>
        </w:rPr>
        <w:t>SAE transactions</w:t>
      </w:r>
      <w:r w:rsidR="00D97186" w:rsidRPr="00027B18">
        <w:t>, pp.1219-1243.</w:t>
      </w:r>
      <w:r w:rsidR="00D97186" w:rsidRPr="00027B18">
        <w:rPr>
          <w:rFonts w:hint="eastAsia"/>
        </w:rPr>
        <w:t xml:space="preserve"> </w:t>
      </w:r>
    </w:p>
    <w:p w14:paraId="116C47C7" w14:textId="5847798C"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lastRenderedPageBreak/>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B2A24D" w14:textId="77777777" w:rsidR="008375E6" w:rsidRDefault="008375E6" w:rsidP="00D97186">
      <w:pPr>
        <w:spacing w:after="0"/>
      </w:pPr>
      <w:r>
        <w:separator/>
      </w:r>
    </w:p>
  </w:endnote>
  <w:endnote w:type="continuationSeparator" w:id="0">
    <w:p w14:paraId="40185B4D" w14:textId="77777777" w:rsidR="008375E6" w:rsidRDefault="008375E6"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532F49" w14:textId="77777777" w:rsidR="008375E6" w:rsidRDefault="008375E6" w:rsidP="00D97186">
      <w:pPr>
        <w:spacing w:after="0"/>
      </w:pPr>
      <w:r>
        <w:separator/>
      </w:r>
    </w:p>
  </w:footnote>
  <w:footnote w:type="continuationSeparator" w:id="0">
    <w:p w14:paraId="089DC2FD" w14:textId="77777777" w:rsidR="008375E6" w:rsidRDefault="008375E6"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B1578"/>
    <w:rsid w:val="000B28D1"/>
    <w:rsid w:val="000B3905"/>
    <w:rsid w:val="000E4482"/>
    <w:rsid w:val="001051C4"/>
    <w:rsid w:val="001348DE"/>
    <w:rsid w:val="00146B2D"/>
    <w:rsid w:val="00164DF8"/>
    <w:rsid w:val="001A089D"/>
    <w:rsid w:val="001B3195"/>
    <w:rsid w:val="001C0785"/>
    <w:rsid w:val="001D2EDB"/>
    <w:rsid w:val="001E7994"/>
    <w:rsid w:val="001F570A"/>
    <w:rsid w:val="001F6C6B"/>
    <w:rsid w:val="002607B6"/>
    <w:rsid w:val="00273C7A"/>
    <w:rsid w:val="00274CDC"/>
    <w:rsid w:val="002862E0"/>
    <w:rsid w:val="002C31D1"/>
    <w:rsid w:val="00311A8C"/>
    <w:rsid w:val="003373AA"/>
    <w:rsid w:val="00362AC5"/>
    <w:rsid w:val="00366DDA"/>
    <w:rsid w:val="003716C0"/>
    <w:rsid w:val="003B0009"/>
    <w:rsid w:val="003B6F22"/>
    <w:rsid w:val="0041405C"/>
    <w:rsid w:val="004143A1"/>
    <w:rsid w:val="0042475E"/>
    <w:rsid w:val="0047018C"/>
    <w:rsid w:val="004B721B"/>
    <w:rsid w:val="004F6148"/>
    <w:rsid w:val="00513702"/>
    <w:rsid w:val="0051443E"/>
    <w:rsid w:val="005361B8"/>
    <w:rsid w:val="00542E6A"/>
    <w:rsid w:val="00551B0D"/>
    <w:rsid w:val="00554EA6"/>
    <w:rsid w:val="00572855"/>
    <w:rsid w:val="005C78DC"/>
    <w:rsid w:val="005F4333"/>
    <w:rsid w:val="0060247C"/>
    <w:rsid w:val="00617149"/>
    <w:rsid w:val="00660CE2"/>
    <w:rsid w:val="00682627"/>
    <w:rsid w:val="006D27CB"/>
    <w:rsid w:val="006D6F8C"/>
    <w:rsid w:val="006E28E4"/>
    <w:rsid w:val="006E2E5F"/>
    <w:rsid w:val="006F2604"/>
    <w:rsid w:val="00741089"/>
    <w:rsid w:val="0077071A"/>
    <w:rsid w:val="0077488E"/>
    <w:rsid w:val="007803C7"/>
    <w:rsid w:val="007808D8"/>
    <w:rsid w:val="00783DB9"/>
    <w:rsid w:val="007C0AEF"/>
    <w:rsid w:val="007C769C"/>
    <w:rsid w:val="007E7229"/>
    <w:rsid w:val="008059A0"/>
    <w:rsid w:val="00805EEF"/>
    <w:rsid w:val="00827C23"/>
    <w:rsid w:val="00833475"/>
    <w:rsid w:val="00834EFC"/>
    <w:rsid w:val="008375E6"/>
    <w:rsid w:val="00857A36"/>
    <w:rsid w:val="00866866"/>
    <w:rsid w:val="00886A8B"/>
    <w:rsid w:val="008B6063"/>
    <w:rsid w:val="008C2913"/>
    <w:rsid w:val="008D104A"/>
    <w:rsid w:val="008F361C"/>
    <w:rsid w:val="009206A3"/>
    <w:rsid w:val="009425B9"/>
    <w:rsid w:val="00965D14"/>
    <w:rsid w:val="00966432"/>
    <w:rsid w:val="00987C68"/>
    <w:rsid w:val="009A79E4"/>
    <w:rsid w:val="009D02F3"/>
    <w:rsid w:val="009D0BBB"/>
    <w:rsid w:val="009D207F"/>
    <w:rsid w:val="009E0A86"/>
    <w:rsid w:val="00A00E76"/>
    <w:rsid w:val="00A4482F"/>
    <w:rsid w:val="00A74F0F"/>
    <w:rsid w:val="00AA7832"/>
    <w:rsid w:val="00AB3E42"/>
    <w:rsid w:val="00AB7C29"/>
    <w:rsid w:val="00B03D86"/>
    <w:rsid w:val="00B11379"/>
    <w:rsid w:val="00B20D41"/>
    <w:rsid w:val="00B40F4A"/>
    <w:rsid w:val="00B55C6B"/>
    <w:rsid w:val="00B6676C"/>
    <w:rsid w:val="00B767C5"/>
    <w:rsid w:val="00B8606A"/>
    <w:rsid w:val="00BB3A45"/>
    <w:rsid w:val="00BC1BDF"/>
    <w:rsid w:val="00BC562F"/>
    <w:rsid w:val="00C02784"/>
    <w:rsid w:val="00C12C9D"/>
    <w:rsid w:val="00C60036"/>
    <w:rsid w:val="00C77436"/>
    <w:rsid w:val="00CB5271"/>
    <w:rsid w:val="00D15792"/>
    <w:rsid w:val="00D25DD9"/>
    <w:rsid w:val="00D308DD"/>
    <w:rsid w:val="00D31C95"/>
    <w:rsid w:val="00D359A9"/>
    <w:rsid w:val="00D96BEA"/>
    <w:rsid w:val="00D97186"/>
    <w:rsid w:val="00DB2C01"/>
    <w:rsid w:val="00DB7A43"/>
    <w:rsid w:val="00DC01FD"/>
    <w:rsid w:val="00DE2C00"/>
    <w:rsid w:val="00DE4F5E"/>
    <w:rsid w:val="00E22107"/>
    <w:rsid w:val="00E268DD"/>
    <w:rsid w:val="00E27B77"/>
    <w:rsid w:val="00E321D2"/>
    <w:rsid w:val="00E63264"/>
    <w:rsid w:val="00E850BA"/>
    <w:rsid w:val="00EA335D"/>
    <w:rsid w:val="00EB36DD"/>
    <w:rsid w:val="00EC3727"/>
    <w:rsid w:val="00ED0BEF"/>
    <w:rsid w:val="00ED2718"/>
    <w:rsid w:val="00ED31E5"/>
    <w:rsid w:val="00EF46CF"/>
    <w:rsid w:val="00EF74AD"/>
    <w:rsid w:val="00F0040F"/>
    <w:rsid w:val="00F06854"/>
    <w:rsid w:val="00F86801"/>
    <w:rsid w:val="00FB36B6"/>
    <w:rsid w:val="00FB7F7B"/>
    <w:rsid w:val="00FC0086"/>
    <w:rsid w:val="00FC273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png"/><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6.tif"/><Relationship Id="rId16" Type="http://schemas.openxmlformats.org/officeDocument/2006/relationships/oleObject" Target="embeddings/oleObject1.bin"/><Relationship Id="rId107" Type="http://schemas.openxmlformats.org/officeDocument/2006/relationships/image" Target="media/image51.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46.png"/><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image" Target="media/image43.png"/><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8" Type="http://schemas.openxmlformats.org/officeDocument/2006/relationships/image" Target="media/image58.tif"/><Relationship Id="rId80" Type="http://schemas.openxmlformats.org/officeDocument/2006/relationships/image" Target="media/image34.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7.png"/><Relationship Id="rId108" Type="http://schemas.openxmlformats.org/officeDocument/2006/relationships/image" Target="media/image52.png"/><Relationship Id="rId54" Type="http://schemas.openxmlformats.org/officeDocument/2006/relationships/oleObject" Target="embeddings/oleObject20.bin"/><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9" Type="http://schemas.openxmlformats.org/officeDocument/2006/relationships/image" Target="media/image64.png"/><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png"/><Relationship Id="rId99" Type="http://schemas.openxmlformats.org/officeDocument/2006/relationships/oleObject" Target="embeddings/oleObject42.bin"/><Relationship Id="rId101"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53.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8.png"/><Relationship Id="rId120"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4.png"/><Relationship Id="rId115" Type="http://schemas.openxmlformats.org/officeDocument/2006/relationships/image" Target="media/image60.png"/><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4.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4.png"/><Relationship Id="rId105" Type="http://schemas.openxmlformats.org/officeDocument/2006/relationships/image" Target="media/image49.png"/><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7.tif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image" Target="media/image55.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50.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3</TotalTime>
  <Pages>10</Pages>
  <Words>4255</Words>
  <Characters>24255</Characters>
  <Application>Microsoft Office Word</Application>
  <DocSecurity>0</DocSecurity>
  <Lines>202</Lines>
  <Paragraphs>5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68</cp:revision>
  <dcterms:created xsi:type="dcterms:W3CDTF">2024-09-06T05:46:00Z</dcterms:created>
  <dcterms:modified xsi:type="dcterms:W3CDTF">2024-09-10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